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964" w:firstLineChars="400"/>
        <w:jc w:val="both"/>
        <w:rPr>
          <w:rFonts w:hint="eastAsia" w:ascii="宋体" w:hAnsi="宋体" w:eastAsiaTheme="minorEastAsia"/>
          <w:b/>
          <w:sz w:val="24"/>
          <w:lang w:eastAsia="zh-CN"/>
        </w:rPr>
      </w:pPr>
      <w:r>
        <w:rPr>
          <w:rFonts w:hint="eastAsia" w:ascii="宋体" w:hAnsi="宋体"/>
          <w:b/>
          <w:sz w:val="24"/>
        </w:rPr>
        <w:t>武汉大学201</w:t>
      </w:r>
      <w:r>
        <w:rPr>
          <w:rFonts w:ascii="宋体" w:hAnsi="宋体"/>
          <w:b/>
          <w:sz w:val="24"/>
        </w:rPr>
        <w:t>7</w:t>
      </w:r>
      <w:r>
        <w:rPr>
          <w:rFonts w:hint="eastAsia" w:ascii="宋体" w:hAnsi="宋体"/>
          <w:b/>
          <w:sz w:val="24"/>
        </w:rPr>
        <w:t>-201</w:t>
      </w:r>
      <w:r>
        <w:rPr>
          <w:rFonts w:ascii="宋体" w:hAnsi="宋体"/>
          <w:b/>
          <w:sz w:val="24"/>
        </w:rPr>
        <w:t>8</w:t>
      </w:r>
      <w:r>
        <w:rPr>
          <w:rFonts w:hint="eastAsia" w:ascii="宋体" w:hAnsi="宋体"/>
          <w:b/>
          <w:sz w:val="24"/>
        </w:rPr>
        <w:t>学年第二学期期末考试高等数学B2</w:t>
      </w:r>
      <w:r>
        <w:rPr>
          <w:rFonts w:hint="eastAsia" w:ascii="宋体" w:hAnsi="宋体"/>
          <w:b/>
          <w:sz w:val="24"/>
          <w:lang w:eastAsia="zh-CN"/>
        </w:rPr>
        <w:t>试题</w:t>
      </w:r>
    </w:p>
    <w:p>
      <w:pPr>
        <w:pStyle w:val="8"/>
        <w:adjustRightInd w:val="0"/>
        <w:snapToGrid w:val="0"/>
        <w:ind w:firstLine="0" w:firstLineChars="0"/>
        <w:rPr>
          <w:rFonts w:ascii="宋体" w:hAnsi="宋体"/>
        </w:rPr>
      </w:pPr>
      <w:r>
        <w:rPr>
          <w:rFonts w:hint="eastAsia"/>
        </w:rPr>
        <w:t>1、</w:t>
      </w:r>
      <w:r>
        <w:rPr>
          <w:rFonts w:hint="eastAsia" w:ascii="宋体" w:hAnsi="宋体"/>
        </w:rPr>
        <w:t>（8分）设</w:t>
      </w:r>
      <w:r>
        <w:rPr>
          <w:rFonts w:ascii="宋体" w:hAnsi="宋体"/>
          <w:position w:val="-10"/>
        </w:rPr>
        <w:object>
          <v:shape id="_x0000_i1025" o:spt="75" type="#_x0000_t75" style="height:19.2pt;width:64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</w:rPr>
        <w:t>，试求</w:t>
      </w:r>
      <w:r>
        <w:rPr>
          <w:rFonts w:ascii="宋体" w:hAnsi="宋体"/>
          <w:position w:val="-10"/>
        </w:rPr>
        <w:object>
          <v:shape id="_x0000_i1026" o:spt="75" type="#_x0000_t75" style="height:19.2pt;width:121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pStyle w:val="8"/>
        <w:adjustRightInd w:val="0"/>
        <w:snapToGrid w:val="0"/>
        <w:ind w:firstLine="0" w:firstLineChars="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  <w:lang w:bidi="ar-OM"/>
        </w:rPr>
        <w:t>2、</w:t>
      </w:r>
      <w:r>
        <w:rPr>
          <w:rFonts w:hint="eastAsia" w:asciiTheme="minorEastAsia" w:hAnsiTheme="minorEastAsia"/>
          <w:szCs w:val="21"/>
        </w:rPr>
        <w:t>（8分）设</w:t>
      </w:r>
      <w:r>
        <w:rPr>
          <w:rFonts w:asciiTheme="minorEastAsia" w:hAnsiTheme="minorEastAsia"/>
          <w:position w:val="-10"/>
          <w:szCs w:val="21"/>
        </w:rPr>
        <w:object>
          <v:shape id="_x0000_i1027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由方程</w:t>
      </w:r>
      <w:r>
        <w:rPr>
          <w:rFonts w:asciiTheme="minorEastAsia" w:hAnsiTheme="minorEastAsia"/>
          <w:position w:val="-10"/>
          <w:szCs w:val="21"/>
        </w:rPr>
        <w:object>
          <v:shape id="_x0000_i1028" o:spt="75" type="#_x0000_t75" style="height:19.2pt;width:10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所确定的隐函数，其中</w:t>
      </w:r>
      <w:r>
        <w:rPr>
          <w:rFonts w:asciiTheme="minorEastAsia" w:hAnsiTheme="minorEastAsia"/>
          <w:position w:val="-10"/>
          <w:szCs w:val="21"/>
        </w:rPr>
        <w:object>
          <v:shape id="_x0000_i1029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可微</w:t>
      </w:r>
      <w:r>
        <w:rPr>
          <w:rFonts w:hint="eastAsia" w:asciiTheme="minorEastAsia" w:hAnsiTheme="minorEastAsia"/>
          <w:szCs w:val="21"/>
        </w:rPr>
        <w:t>，求证</w:t>
      </w:r>
    </w:p>
    <w:p>
      <w:pPr>
        <w:pStyle w:val="8"/>
        <w:adjustRightInd w:val="0"/>
        <w:snapToGrid w:val="0"/>
        <w:ind w:firstLine="0" w:firstLineChars="0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8"/>
          <w:szCs w:val="21"/>
        </w:rPr>
        <w:object>
          <v:shape id="_x0000_i1030" o:spt="75" type="#_x0000_t75" style="height:33pt;width:75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（8分）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4"/>
          <w:szCs w:val="21"/>
        </w:rPr>
        <w:object>
          <v:shape id="_x0000_i1031" o:spt="75" type="#_x0000_t75" style="height:20.4pt;width:118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，计算二重积分</w:t>
      </w:r>
      <w:r>
        <w:rPr>
          <w:rFonts w:hint="eastAsia" w:ascii="宋体" w:hAnsi="宋体"/>
          <w:position w:val="-30"/>
          <w:szCs w:val="21"/>
        </w:rPr>
        <w:object>
          <v:shape id="_x0000_i1032" o:spt="75" type="#_x0000_t75" style="height:28.8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 w:asciiTheme="minorEastAsia" w:hAnsiTheme="minorEastAsia"/>
          <w:szCs w:val="21"/>
          <w:lang w:val="en-US" w:eastAsia="zh-CN"/>
        </w:rPr>
        <w:t>4</w:t>
      </w:r>
      <w:r>
        <w:rPr>
          <w:rFonts w:hint="eastAsia" w:asciiTheme="minorEastAsia" w:hAnsiTheme="minorEastAsia"/>
          <w:szCs w:val="21"/>
        </w:rPr>
        <w:t>.</w:t>
      </w:r>
      <w:r>
        <w:rPr>
          <w:rFonts w:hint="eastAsia" w:ascii="宋体" w:hAnsi="宋体"/>
        </w:rPr>
        <w:t>（8分）已知椭圆</w:t>
      </w:r>
      <w:r>
        <w:rPr>
          <w:rFonts w:ascii="宋体" w:hAnsi="宋体"/>
          <w:position w:val="-24"/>
        </w:rPr>
        <w:object>
          <v:shape id="_x0000_i1033" o:spt="75" type="#_x0000_t75" style="height:33pt;width:7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</w:rPr>
        <w:t>周长为</w:t>
      </w:r>
      <w:r>
        <w:rPr>
          <w:rFonts w:ascii="宋体" w:hAnsi="宋体"/>
          <w:position w:val="-6"/>
        </w:rPr>
        <w:object>
          <v:shape id="_x0000_i1034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18"/>
        </w:rPr>
        <w:object>
          <v:shape id="_x0000_i1035" o:spt="75" type="#_x0000_t75" style="height:22.2pt;width:112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  <w:lang w:val="en-US" w:eastAsia="zh-CN"/>
        </w:rPr>
        <w:t>5</w:t>
      </w:r>
      <w:r>
        <w:rPr>
          <w:rFonts w:hint="eastAsia" w:asciiTheme="minorEastAsia" w:hAnsiTheme="minorEastAsia"/>
          <w:szCs w:val="21"/>
        </w:rPr>
        <w:t>、（8分）判断两直线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="宋体" w:hAnsi="宋体"/>
          <w:position w:val="-24"/>
          <w:szCs w:val="21"/>
        </w:rPr>
        <w:object>
          <v:shape id="_x0000_i1036" o:spt="75" type="#_x0000_t75" style="height:30.6pt;width:69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Theme="minorEastAsia" w:hAnsiTheme="minorEastAsia"/>
          <w:i/>
          <w:szCs w:val="21"/>
        </w:rPr>
        <w:t>L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037" o:spt="75" type="#_x0000_t75" style="height:30.6pt;width:76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否在同一平面内</w:t>
      </w:r>
      <w:r>
        <w:rPr>
          <w:rFonts w:hint="eastAsia" w:ascii="宋体" w:hAnsi="宋体"/>
          <w:szCs w:val="21"/>
        </w:rPr>
        <w:t>，并求两直线的的夹角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、（10分）已知</w:t>
      </w:r>
      <w:r>
        <w:rPr>
          <w:rFonts w:ascii="宋体" w:hAnsi="宋体"/>
          <w:position w:val="-28"/>
          <w:szCs w:val="21"/>
        </w:rPr>
        <w:object>
          <v:shape id="_x0000_i1038" o:spt="75" type="#_x0000_t75" style="height:33pt;width:82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为某函数的全微分，求该函数并确定</w:t>
      </w:r>
      <w:r>
        <w:rPr>
          <w:rFonts w:ascii="宋体" w:hAnsi="宋体"/>
          <w:position w:val="-6"/>
          <w:szCs w:val="21"/>
        </w:rPr>
        <w:object>
          <v:shape id="_x0000_i1039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7</w:t>
      </w:r>
      <w:r>
        <w:rPr>
          <w:rFonts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szCs w:val="21"/>
        </w:rPr>
        <w:t>（10分）</w:t>
      </w:r>
      <w:r>
        <w:rPr>
          <w:rFonts w:hint="eastAsia" w:asciiTheme="minorEastAsia" w:hAnsiTheme="minorEastAsia"/>
          <w:bCs/>
          <w:szCs w:val="21"/>
        </w:rPr>
        <w:t>在椭球面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40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上求一点，使函数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4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在该点沿</w:t>
      </w:r>
      <w:r>
        <w:rPr>
          <w:rFonts w:hint="eastAsia" w:asciiTheme="minorEastAsia" w:hAnsiTheme="minorEastAsia"/>
          <w:szCs w:val="21"/>
        </w:rPr>
        <w:t>曲线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42" o:spt="75" type="#_x0000_t75" style="height:18pt;width:127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点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43" o:spt="7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处的切线</w:t>
      </w:r>
      <w:r>
        <w:rPr>
          <w:rFonts w:hint="eastAsia" w:asciiTheme="minorEastAsia" w:hAnsiTheme="minorEastAsia"/>
          <w:bCs/>
          <w:szCs w:val="21"/>
        </w:rPr>
        <w:t>方向的方向导数最大。</w:t>
      </w:r>
    </w:p>
    <w:p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，</w:t>
      </w:r>
    </w:p>
    <w:p>
      <w:pPr>
        <w:numPr>
          <w:ilvl w:val="0"/>
          <w:numId w:val="0"/>
        </w:numPr>
        <w:adjustRightInd w:val="0"/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8、（10分）求曲面积分</w:t>
      </w:r>
      <w:r>
        <w:rPr>
          <w:position w:val="-18"/>
          <w:sz w:val="24"/>
        </w:rPr>
        <w:object>
          <v:shape id="_x0000_i1044" o:spt="75" type="#_x0000_t75" style="height:22.2pt;width:109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position w:val="-6"/>
          <w:sz w:val="24"/>
        </w:rPr>
        <w:object>
          <v:shape id="_x0000_i1045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sz w:val="24"/>
        </w:rPr>
        <w:t>是球</w:t>
      </w:r>
    </w:p>
    <w:p>
      <w:pPr>
        <w:adjustRightInd w:val="0"/>
        <w:snapToGrid w:val="0"/>
        <w:rPr>
          <w:rFonts w:hint="default" w:eastAsiaTheme="minorEastAsia"/>
          <w:sz w:val="24"/>
          <w:lang w:val="en-US" w:eastAsia="zh-CN"/>
        </w:rPr>
      </w:pPr>
      <w:r>
        <w:rPr>
          <w:rFonts w:hint="eastAsia"/>
          <w:sz w:val="24"/>
        </w:rPr>
        <w:t>面</w:t>
      </w:r>
      <w:r>
        <w:rPr>
          <w:position w:val="-10"/>
          <w:sz w:val="24"/>
        </w:rPr>
        <w:object>
          <v:shape id="_x0000_i104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sz w:val="24"/>
        </w:rPr>
        <w:t>的外侧在</w:t>
      </w:r>
      <w:r>
        <w:rPr>
          <w:position w:val="-6"/>
          <w:sz w:val="24"/>
        </w:rPr>
        <w:object>
          <v:shape id="_x0000_i1047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 w:val="24"/>
        </w:rPr>
        <w:t>的部分。</w:t>
      </w:r>
      <w:r>
        <w:rPr>
          <w:rFonts w:hint="eastAsia"/>
          <w:sz w:val="24"/>
          <w:lang w:val="en-US" w:eastAsia="zh-CN"/>
        </w:rPr>
        <w:t xml:space="preserve">         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lang w:val="en-GB"/>
        </w:rPr>
        <w:t>9、</w:t>
      </w:r>
      <w:r>
        <w:rPr>
          <w:rFonts w:hint="eastAsia" w:asciiTheme="minorEastAsia" w:hAnsiTheme="minorEastAsia"/>
          <w:szCs w:val="21"/>
        </w:rPr>
        <w:t>（8分）设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48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连续，区域</w:t>
      </w:r>
      <w:r>
        <w:rPr>
          <w:rFonts w:cs="Times New Roman" w:asciiTheme="minorEastAsia" w:hAnsiTheme="minorEastAsia"/>
          <w:position w:val="-4"/>
          <w:szCs w:val="21"/>
        </w:rPr>
        <w:object>
          <v:shape id="_x0000_i1049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由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50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051" o:spt="75" type="#_x0000_t75" style="height:18pt;width:60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围成，</w:t>
      </w:r>
      <w:bookmarkStart w:id="0" w:name="_GoBack"/>
      <w:bookmarkEnd w:id="0"/>
    </w:p>
    <w:p>
      <w:pPr>
        <w:adjustRightInd w:val="0"/>
        <w:snapToGrid w:val="0"/>
        <w:rPr>
          <w:rFonts w:hint="eastAsia"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kern w:val="0"/>
          <w:position w:val="-30"/>
          <w:szCs w:val="21"/>
        </w:rPr>
        <w:object>
          <v:shape id="_x0000_i1052" o:spt="75" type="#_x0000_t75" style="height:30.6pt;width:160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求</w:t>
      </w:r>
      <w:r>
        <w:rPr>
          <w:rFonts w:cs="Times New Roman" w:asciiTheme="minorEastAsia" w:hAnsiTheme="minorEastAsia"/>
          <w:position w:val="-24"/>
          <w:szCs w:val="21"/>
        </w:rPr>
        <w:object>
          <v:shape id="_x0000_i1053" o:spt="75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。</w:t>
      </w:r>
    </w:p>
    <w:p>
      <w:pPr>
        <w:numPr>
          <w:ilvl w:val="0"/>
          <w:numId w:val="1"/>
        </w:numPr>
        <w:adjustRightInd w:val="0"/>
        <w:snapToGrid w:val="0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8分）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 w:eastAsia="宋体" w:cs="Times New Roman"/>
          <w:b/>
          <w:kern w:val="44"/>
          <w:position w:val="-20"/>
          <w:szCs w:val="21"/>
        </w:rPr>
        <w:object>
          <v:shape id="_x0000_i1054" o:spt="75" type="#_x0000_t75" style="height:27pt;width:139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kern w:val="44"/>
          <w:szCs w:val="21"/>
        </w:rPr>
        <w:t>，</w:t>
      </w:r>
      <w:r>
        <w:rPr>
          <w:rFonts w:hint="eastAsia" w:asciiTheme="minorEastAsia" w:hAnsiTheme="minorEastAsia"/>
          <w:szCs w:val="21"/>
        </w:rPr>
        <w:t>试判别级数</w:t>
      </w: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055" o:spt="75" type="#_x0000_t75" style="height:34.8pt;width:61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敛散性并求其和。</w:t>
      </w:r>
    </w:p>
    <w:p>
      <w:pPr>
        <w:numPr>
          <w:numId w:val="0"/>
        </w:numPr>
        <w:adjustRightInd w:val="0"/>
        <w:snapToGrid w:val="0"/>
        <w:rPr>
          <w:rFonts w:hint="default" w:asciiTheme="minorEastAsia" w:hAnsiTheme="minorEastAsia" w:eastAsiaTheme="minorEastAsia"/>
          <w:szCs w:val="21"/>
          <w:lang w:val="en-US" w:eastAsia="zh-CN"/>
        </w:rPr>
      </w:pPr>
      <w:r>
        <w:rPr>
          <w:rFonts w:hint="eastAsia" w:asciiTheme="minorEastAsia" w:hAnsiTheme="minorEastAsia"/>
          <w:szCs w:val="21"/>
          <w:lang w:val="en-US" w:eastAsia="zh-CN"/>
        </w:rPr>
        <w:t xml:space="preserve">                                                     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numPr>
          <w:ilvl w:val="0"/>
          <w:numId w:val="0"/>
        </w:numPr>
        <w:adjustRightInd w:val="0"/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、（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分）求幂级数</w:t>
      </w:r>
      <w:r>
        <w:rPr>
          <w:rFonts w:ascii="宋体" w:hAnsi="宋体"/>
          <w:position w:val="-28"/>
          <w:szCs w:val="21"/>
        </w:rPr>
        <w:object>
          <v:shape id="_x0000_i1056" o:spt="75" type="#_x0000_t75" style="height:33.6pt;width:77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的收敛区间与收敛域。</w:t>
      </w:r>
      <w:r>
        <w:rPr>
          <w:rFonts w:hint="eastAsia" w:ascii="宋体" w:hAnsi="宋体"/>
          <w:szCs w:val="21"/>
          <w:lang w:val="en-US" w:eastAsia="zh-CN"/>
        </w:rPr>
        <w:t xml:space="preserve">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szCs w:val="21"/>
        </w:rPr>
        <w:t>12、（6分）设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57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5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任意常数，</w:t>
      </w:r>
      <w:r>
        <w:rPr>
          <w:rFonts w:hint="eastAsia" w:cs="Times New Roman" w:asciiTheme="minorEastAsia" w:hAnsiTheme="minorEastAsia"/>
          <w:position w:val="-10"/>
          <w:szCs w:val="21"/>
        </w:rPr>
        <w:object>
          <v:shape id="_x0000_i1059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在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6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邻域内具有二阶连续导数，且</w:t>
      </w:r>
      <w:r>
        <w:rPr>
          <w:rFonts w:hint="eastAsia" w:cs="Times New Roman" w:asciiTheme="minorEastAsia" w:hAnsiTheme="minorEastAsia"/>
          <w:position w:val="-24"/>
          <w:szCs w:val="21"/>
        </w:rPr>
        <w:object>
          <v:shape id="_x0000_i1061" o:spt="75" type="#_x0000_t75" style="height:30.6pt;width:139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，试讨论级数： </w:t>
      </w:r>
    </w:p>
    <w:p>
      <w:pPr>
        <w:adjustRightInd w:val="0"/>
        <w:snapToGrid w:val="0"/>
        <w:jc w:val="center"/>
        <w:rPr>
          <w:rFonts w:hint="eastAsia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position w:val="-28"/>
          <w:szCs w:val="21"/>
        </w:rPr>
        <w:object>
          <v:shape id="_x0000_i1062" o:spt="75" type="#_x0000_t75" style="height:33pt;width:345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敛散性。</w:t>
      </w:r>
    </w:p>
    <w:p>
      <w:pPr>
        <w:adjustRightInd w:val="0"/>
        <w:snapToGrid w:val="0"/>
        <w:jc w:val="center"/>
        <w:rPr>
          <w:rFonts w:hint="default" w:asciiTheme="minorEastAsia" w:hAnsiTheme="minorEastAsia" w:eastAsiaTheme="minorEastAsia"/>
          <w:szCs w:val="21"/>
          <w:lang w:val="en-US" w:eastAsia="zh-CN"/>
        </w:rPr>
      </w:pPr>
      <w:r>
        <w:rPr>
          <w:rFonts w:hint="eastAsia" w:asciiTheme="minorEastAsia" w:hAnsiTheme="minorEastAsia"/>
          <w:szCs w:val="21"/>
          <w:lang w:val="en-US" w:eastAsia="zh-CN"/>
        </w:rPr>
        <w:t xml:space="preserve">                                                 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  <w:r>
        <w:rPr>
          <w:rFonts w:hint="eastAsia" w:asciiTheme="minorEastAsia" w:hAnsiTheme="minorEastAsia"/>
          <w:szCs w:val="21"/>
          <w:lang w:val="en-US" w:eastAsia="zh-CN"/>
        </w:rPr>
        <w:t xml:space="preserve">  </w:t>
      </w:r>
    </w:p>
    <w:p>
      <w:pPr>
        <w:ind w:right="-73" w:firstLine="411" w:firstLineChars="196"/>
        <w:rPr>
          <w:rFonts w:cs="Times New Roman" w:asciiTheme="minorEastAsia" w:hAnsiTheme="minorEastAsia"/>
          <w:position w:val="-12"/>
          <w:szCs w:val="21"/>
        </w:rPr>
      </w:pPr>
    </w:p>
    <w:sectPr>
      <w:pgSz w:w="11906" w:h="16838"/>
      <w:pgMar w:top="1440" w:right="1558" w:bottom="1440" w:left="156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D9CB8B3"/>
    <w:multiLevelType w:val="singleLevel"/>
    <w:tmpl w:val="CD9CB8B3"/>
    <w:lvl w:ilvl="0" w:tentative="0">
      <w:start w:val="10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29B"/>
    <w:rsid w:val="0005523B"/>
    <w:rsid w:val="000557EA"/>
    <w:rsid w:val="00083128"/>
    <w:rsid w:val="00090F19"/>
    <w:rsid w:val="000D08EA"/>
    <w:rsid w:val="000F195E"/>
    <w:rsid w:val="00107840"/>
    <w:rsid w:val="00113746"/>
    <w:rsid w:val="00115670"/>
    <w:rsid w:val="0012504A"/>
    <w:rsid w:val="00130CAF"/>
    <w:rsid w:val="00154C26"/>
    <w:rsid w:val="001738C8"/>
    <w:rsid w:val="00175CCC"/>
    <w:rsid w:val="001767C4"/>
    <w:rsid w:val="00177264"/>
    <w:rsid w:val="00177E7A"/>
    <w:rsid w:val="0019727B"/>
    <w:rsid w:val="001A103C"/>
    <w:rsid w:val="001B2301"/>
    <w:rsid w:val="001B3B68"/>
    <w:rsid w:val="001C4109"/>
    <w:rsid w:val="001D2DD9"/>
    <w:rsid w:val="001F3767"/>
    <w:rsid w:val="00200EDD"/>
    <w:rsid w:val="0024770E"/>
    <w:rsid w:val="0025272B"/>
    <w:rsid w:val="00261522"/>
    <w:rsid w:val="00280FD8"/>
    <w:rsid w:val="0029337B"/>
    <w:rsid w:val="002969C8"/>
    <w:rsid w:val="002A61C5"/>
    <w:rsid w:val="002B09AE"/>
    <w:rsid w:val="00306893"/>
    <w:rsid w:val="00311453"/>
    <w:rsid w:val="00313FDA"/>
    <w:rsid w:val="00344EE6"/>
    <w:rsid w:val="003524A0"/>
    <w:rsid w:val="00384DD7"/>
    <w:rsid w:val="003C7124"/>
    <w:rsid w:val="003E4E34"/>
    <w:rsid w:val="003F3D30"/>
    <w:rsid w:val="00427CA1"/>
    <w:rsid w:val="004375C7"/>
    <w:rsid w:val="0044151C"/>
    <w:rsid w:val="004779D9"/>
    <w:rsid w:val="004840E9"/>
    <w:rsid w:val="00484F32"/>
    <w:rsid w:val="00497FAB"/>
    <w:rsid w:val="004A4ADD"/>
    <w:rsid w:val="004B4A8F"/>
    <w:rsid w:val="004D4701"/>
    <w:rsid w:val="00550072"/>
    <w:rsid w:val="005578E5"/>
    <w:rsid w:val="00595792"/>
    <w:rsid w:val="005B0572"/>
    <w:rsid w:val="005B5B04"/>
    <w:rsid w:val="006004B3"/>
    <w:rsid w:val="006044C6"/>
    <w:rsid w:val="00611121"/>
    <w:rsid w:val="0062575E"/>
    <w:rsid w:val="00625C33"/>
    <w:rsid w:val="006444BB"/>
    <w:rsid w:val="00645967"/>
    <w:rsid w:val="00646318"/>
    <w:rsid w:val="0065269D"/>
    <w:rsid w:val="0066136D"/>
    <w:rsid w:val="00690F9C"/>
    <w:rsid w:val="006C673D"/>
    <w:rsid w:val="006D49B4"/>
    <w:rsid w:val="006E72AA"/>
    <w:rsid w:val="006F428A"/>
    <w:rsid w:val="0076529B"/>
    <w:rsid w:val="007A0F4F"/>
    <w:rsid w:val="007A7700"/>
    <w:rsid w:val="007C4A72"/>
    <w:rsid w:val="007D3F55"/>
    <w:rsid w:val="007D4630"/>
    <w:rsid w:val="008131A9"/>
    <w:rsid w:val="00865FEB"/>
    <w:rsid w:val="008825F1"/>
    <w:rsid w:val="00887D2F"/>
    <w:rsid w:val="008A73B3"/>
    <w:rsid w:val="008F0CCE"/>
    <w:rsid w:val="00904F5F"/>
    <w:rsid w:val="009165A1"/>
    <w:rsid w:val="00921904"/>
    <w:rsid w:val="00926F24"/>
    <w:rsid w:val="009372CD"/>
    <w:rsid w:val="0093781F"/>
    <w:rsid w:val="0094547B"/>
    <w:rsid w:val="009529FF"/>
    <w:rsid w:val="00952F42"/>
    <w:rsid w:val="00961DCA"/>
    <w:rsid w:val="00984A11"/>
    <w:rsid w:val="00987CDF"/>
    <w:rsid w:val="009A46EA"/>
    <w:rsid w:val="009F6180"/>
    <w:rsid w:val="00A01BE6"/>
    <w:rsid w:val="00A34D16"/>
    <w:rsid w:val="00AB4ACD"/>
    <w:rsid w:val="00AB7A69"/>
    <w:rsid w:val="00AD526D"/>
    <w:rsid w:val="00AE10EB"/>
    <w:rsid w:val="00AF01F1"/>
    <w:rsid w:val="00AF1F5F"/>
    <w:rsid w:val="00B030DB"/>
    <w:rsid w:val="00B34C30"/>
    <w:rsid w:val="00B61E65"/>
    <w:rsid w:val="00B67C14"/>
    <w:rsid w:val="00BB5493"/>
    <w:rsid w:val="00BD1573"/>
    <w:rsid w:val="00BF7C7D"/>
    <w:rsid w:val="00C2026B"/>
    <w:rsid w:val="00C22432"/>
    <w:rsid w:val="00C461A4"/>
    <w:rsid w:val="00C87C8B"/>
    <w:rsid w:val="00CA1690"/>
    <w:rsid w:val="00CA25B8"/>
    <w:rsid w:val="00CA4337"/>
    <w:rsid w:val="00CA6CE6"/>
    <w:rsid w:val="00CD0AA1"/>
    <w:rsid w:val="00CD36D1"/>
    <w:rsid w:val="00CE085C"/>
    <w:rsid w:val="00CF4E5D"/>
    <w:rsid w:val="00D07E78"/>
    <w:rsid w:val="00D168D8"/>
    <w:rsid w:val="00D43653"/>
    <w:rsid w:val="00D70B35"/>
    <w:rsid w:val="00D841DB"/>
    <w:rsid w:val="00D9479F"/>
    <w:rsid w:val="00DA68D5"/>
    <w:rsid w:val="00DA718A"/>
    <w:rsid w:val="00DB12F5"/>
    <w:rsid w:val="00DB31B3"/>
    <w:rsid w:val="00DB7048"/>
    <w:rsid w:val="00DC50BC"/>
    <w:rsid w:val="00DD5EDF"/>
    <w:rsid w:val="00DD5F7D"/>
    <w:rsid w:val="00DF7B7B"/>
    <w:rsid w:val="00E15F0A"/>
    <w:rsid w:val="00E31F84"/>
    <w:rsid w:val="00E3477A"/>
    <w:rsid w:val="00E450BE"/>
    <w:rsid w:val="00E624E4"/>
    <w:rsid w:val="00E71D78"/>
    <w:rsid w:val="00E76923"/>
    <w:rsid w:val="00E90471"/>
    <w:rsid w:val="00E91F19"/>
    <w:rsid w:val="00E928BD"/>
    <w:rsid w:val="00E96067"/>
    <w:rsid w:val="00EE2AFD"/>
    <w:rsid w:val="00EE40D6"/>
    <w:rsid w:val="00F17E5E"/>
    <w:rsid w:val="00F24498"/>
    <w:rsid w:val="00F47CA4"/>
    <w:rsid w:val="00F62461"/>
    <w:rsid w:val="00F91F49"/>
    <w:rsid w:val="00FC1C14"/>
    <w:rsid w:val="00FC302D"/>
    <w:rsid w:val="25AE6EA0"/>
    <w:rsid w:val="2D827576"/>
    <w:rsid w:val="38473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7"/>
    <w:link w:val="4"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字符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3" Type="http://schemas.openxmlformats.org/officeDocument/2006/relationships/fontTable" Target="fontTable.xml"/><Relationship Id="rId82" Type="http://schemas.openxmlformats.org/officeDocument/2006/relationships/customXml" Target="../customXml/item2.xml"/><Relationship Id="rId81" Type="http://schemas.openxmlformats.org/officeDocument/2006/relationships/numbering" Target="numbering.xml"/><Relationship Id="rId80" Type="http://schemas.openxmlformats.org/officeDocument/2006/relationships/customXml" Target="../customXml/item1.xml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80B2F72-68A6-4532-A8A5-3536B5EDCDE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34</Words>
  <Characters>3615</Characters>
  <Lines>30</Lines>
  <Paragraphs>8</Paragraphs>
  <TotalTime>0</TotalTime>
  <ScaleCrop>false</ScaleCrop>
  <LinksUpToDate>false</LinksUpToDate>
  <CharactersWithSpaces>4241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2:30:00Z</dcterms:created>
  <dc:creator>湛</dc:creator>
  <cp:lastModifiedBy>黄明</cp:lastModifiedBy>
  <cp:lastPrinted>2018-06-21T02:06:00Z</cp:lastPrinted>
  <dcterms:modified xsi:type="dcterms:W3CDTF">2020-05-01T08:56:0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584</vt:lpwstr>
  </property>
</Properties>
</file>